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6" r:id="rId2"/>
    <p:sldId id="259" r:id="rId3"/>
    <p:sldId id="257" r:id="rId4"/>
    <p:sldId id="260" r:id="rId5"/>
    <p:sldId id="258" r:id="rId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6665E"/>
    <a:srgbClr val="FFFF66"/>
    <a:srgbClr val="1A99A6"/>
    <a:srgbClr val="FFFF99"/>
    <a:srgbClr val="B3540D"/>
    <a:srgbClr val="0AC432"/>
    <a:srgbClr val="56AE20"/>
    <a:srgbClr val="10A8B0"/>
    <a:srgbClr val="8DBE02"/>
    <a:srgbClr val="A638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140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23E77D-F999-4A0F-A712-40315A2344BB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811B37-3DED-4091-9A33-04E6991819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09708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11B37-3DED-4091-9A33-04E6991819E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30391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CE36A-4B11-408A-8FA3-D2E8CDFD82EA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3CA89-6752-439B-A81F-1FFA3A0078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63065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CE36A-4B11-408A-8FA3-D2E8CDFD82EA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3CA89-6752-439B-A81F-1FFA3A0078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94578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CE36A-4B11-408A-8FA3-D2E8CDFD82EA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3CA89-6752-439B-A81F-1FFA3A0078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71090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CE36A-4B11-408A-8FA3-D2E8CDFD82EA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3CA89-6752-439B-A81F-1FFA3A0078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14078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CE36A-4B11-408A-8FA3-D2E8CDFD82EA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3CA89-6752-439B-A81F-1FFA3A0078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75229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CE36A-4B11-408A-8FA3-D2E8CDFD82EA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3CA89-6752-439B-A81F-1FFA3A0078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18122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CE36A-4B11-408A-8FA3-D2E8CDFD82EA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3CA89-6752-439B-A81F-1FFA3A0078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07492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CE36A-4B11-408A-8FA3-D2E8CDFD82EA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3CA89-6752-439B-A81F-1FFA3A0078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57071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CE36A-4B11-408A-8FA3-D2E8CDFD82EA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3CA89-6752-439B-A81F-1FFA3A0078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0408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CE36A-4B11-408A-8FA3-D2E8CDFD82EA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3CA89-6752-439B-A81F-1FFA3A0078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30674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CE36A-4B11-408A-8FA3-D2E8CDFD82EA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3CA89-6752-439B-A81F-1FFA3A0078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23742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9CE36A-4B11-408A-8FA3-D2E8CDFD82EA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C3CA89-6752-439B-A81F-1FFA3A0078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82050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10096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0" y="1282266"/>
            <a:ext cx="9144000" cy="3600400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 err="1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" name="右箭头 2"/>
          <p:cNvSpPr/>
          <p:nvPr/>
        </p:nvSpPr>
        <p:spPr>
          <a:xfrm>
            <a:off x="6666927" y="2344215"/>
            <a:ext cx="792088" cy="504056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251520" y="1628800"/>
            <a:ext cx="8647655" cy="2880320"/>
            <a:chOff x="251520" y="1628800"/>
            <a:chExt cx="8647655" cy="2880320"/>
          </a:xfrm>
        </p:grpSpPr>
        <p:sp>
          <p:nvSpPr>
            <p:cNvPr id="6" name="右箭头 5"/>
            <p:cNvSpPr/>
            <p:nvPr/>
          </p:nvSpPr>
          <p:spPr>
            <a:xfrm>
              <a:off x="6641773" y="3266583"/>
              <a:ext cx="822311" cy="504056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圆角矩形 6"/>
            <p:cNvSpPr/>
            <p:nvPr/>
          </p:nvSpPr>
          <p:spPr>
            <a:xfrm>
              <a:off x="7459015" y="3131965"/>
              <a:ext cx="1440160" cy="720080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Recovered</a:t>
              </a:r>
              <a:endPara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8" name="右箭头 7"/>
            <p:cNvSpPr/>
            <p:nvPr/>
          </p:nvSpPr>
          <p:spPr>
            <a:xfrm>
              <a:off x="1619672" y="2830438"/>
              <a:ext cx="792088" cy="504056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圆角矩形 8"/>
            <p:cNvSpPr/>
            <p:nvPr/>
          </p:nvSpPr>
          <p:spPr>
            <a:xfrm>
              <a:off x="251520" y="2708920"/>
              <a:ext cx="1440160" cy="720080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Susceptible</a:t>
              </a:r>
              <a:endPara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4572000" y="1628800"/>
              <a:ext cx="2160240" cy="2880320"/>
            </a:xfrm>
            <a:prstGeom prst="roundRect">
              <a:avLst/>
            </a:prstGeom>
            <a:solidFill>
              <a:srgbClr val="1A99A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Infectious</a:t>
              </a:r>
              <a:endParaRPr lang="zh-CN" altLang="en-US" sz="200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4932040" y="1844824"/>
              <a:ext cx="1440160" cy="648072"/>
            </a:xfrm>
            <a:prstGeom prst="round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Confirmed</a:t>
              </a:r>
              <a:endParaRPr lang="zh-CN" altLang="en-US" sz="16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4968044" y="3645024"/>
              <a:ext cx="1440160" cy="720080"/>
            </a:xfrm>
            <a:prstGeom prst="round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Unconfirmed</a:t>
              </a:r>
              <a:endParaRPr lang="zh-CN" altLang="en-US" sz="16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3" name="右箭头 12"/>
            <p:cNvSpPr/>
            <p:nvPr/>
          </p:nvSpPr>
          <p:spPr>
            <a:xfrm>
              <a:off x="3779912" y="2816932"/>
              <a:ext cx="792088" cy="504056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>
              <a:off x="2411760" y="2708920"/>
              <a:ext cx="1440160" cy="720080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Exposed</a:t>
              </a:r>
              <a:endParaRPr lang="zh-CN" altLang="en-US" sz="16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835696" y="2582763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h</a:t>
              </a:r>
              <a:endParaRPr lang="zh-CN" altLang="en-US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995936" y="2582763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θ</a:t>
              </a:r>
              <a:endParaRPr lang="zh-CN" altLang="en-US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857798" y="3018908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r</a:t>
              </a:r>
              <a:endParaRPr lang="zh-CN" altLang="en-US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上箭头 17"/>
            <p:cNvSpPr/>
            <p:nvPr/>
          </p:nvSpPr>
          <p:spPr>
            <a:xfrm flipH="1">
              <a:off x="5436096" y="2492896"/>
              <a:ext cx="504056" cy="436781"/>
            </a:xfrm>
            <a:prstGeom prst="upArrow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9" name="下箭头 18"/>
            <p:cNvSpPr/>
            <p:nvPr/>
          </p:nvSpPr>
          <p:spPr>
            <a:xfrm>
              <a:off x="5436096" y="3248980"/>
              <a:ext cx="504056" cy="396044"/>
            </a:xfrm>
            <a:prstGeom prst="downArrow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163074" y="2526620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β</a:t>
              </a:r>
              <a:endParaRPr lang="zh-CN" altLang="en-US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431540" y="1628800"/>
            <a:ext cx="19802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opulation</a:t>
            </a:r>
            <a:endParaRPr lang="zh-CN" altLang="en-US" sz="2800" b="1" dirty="0">
              <a:solidFill>
                <a:schemeClr val="accent5">
                  <a:lumMod val="75000"/>
                </a:schemeClr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3" name="上箭头 22"/>
          <p:cNvSpPr/>
          <p:nvPr/>
        </p:nvSpPr>
        <p:spPr>
          <a:xfrm>
            <a:off x="2453646" y="548680"/>
            <a:ext cx="1356387" cy="1152128"/>
          </a:xfrm>
          <a:prstGeom prst="up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OUT</a:t>
            </a:r>
          </a:p>
          <a:p>
            <a:pPr algn="ctr"/>
            <a:endParaRPr lang="zh-CN" altLang="en-US" dirty="0" err="1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4" name="下箭头 23"/>
          <p:cNvSpPr/>
          <p:nvPr/>
        </p:nvSpPr>
        <p:spPr>
          <a:xfrm>
            <a:off x="7459015" y="548680"/>
            <a:ext cx="1356387" cy="1152128"/>
          </a:xfrm>
          <a:prstGeom prst="downArrow">
            <a:avLst/>
          </a:prstGeom>
          <a:solidFill>
            <a:srgbClr val="3666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altLang="zh-CN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ctr"/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</a:t>
            </a:r>
          </a:p>
          <a:p>
            <a:pPr algn="ctr"/>
            <a:endParaRPr lang="en-US" altLang="zh-CN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5" name="右箭头 24"/>
          <p:cNvSpPr/>
          <p:nvPr/>
        </p:nvSpPr>
        <p:spPr>
          <a:xfrm>
            <a:off x="1091073" y="3904843"/>
            <a:ext cx="792088" cy="504056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1846649" y="3972205"/>
            <a:ext cx="18612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Role Transition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7" name="圆角矩形 26"/>
          <p:cNvSpPr/>
          <p:nvPr/>
        </p:nvSpPr>
        <p:spPr>
          <a:xfrm>
            <a:off x="7459015" y="2209597"/>
            <a:ext cx="1440160" cy="720080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ead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882951" y="2096540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k</a:t>
            </a:r>
            <a:endParaRPr lang="zh-CN" altLang="en-US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70143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圆角矩形 33"/>
          <p:cNvSpPr/>
          <p:nvPr/>
        </p:nvSpPr>
        <p:spPr>
          <a:xfrm>
            <a:off x="0" y="1268760"/>
            <a:ext cx="9144000" cy="4320480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 err="1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9" name="右箭头 38"/>
          <p:cNvSpPr/>
          <p:nvPr/>
        </p:nvSpPr>
        <p:spPr>
          <a:xfrm>
            <a:off x="6666927" y="2344215"/>
            <a:ext cx="792088" cy="504056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下弧形箭头 21"/>
          <p:cNvSpPr/>
          <p:nvPr/>
        </p:nvSpPr>
        <p:spPr>
          <a:xfrm>
            <a:off x="611560" y="3429000"/>
            <a:ext cx="7920880" cy="1872208"/>
          </a:xfrm>
          <a:prstGeom prst="curvedUpArrow">
            <a:avLst>
              <a:gd name="adj1" fmla="val 23038"/>
              <a:gd name="adj2" fmla="val 50000"/>
              <a:gd name="adj3" fmla="val 25000"/>
            </a:avLst>
          </a:prstGeom>
          <a:solidFill>
            <a:schemeClr val="accent6">
              <a:lumMod val="60000"/>
              <a:lumOff val="40000"/>
              <a:alpha val="77000"/>
            </a:schemeClr>
          </a:solidFill>
          <a:ln>
            <a:noFill/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 err="1">
              <a:solidFill>
                <a:schemeClr val="tx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251520" y="1628800"/>
            <a:ext cx="8647655" cy="2880320"/>
            <a:chOff x="251520" y="1628800"/>
            <a:chExt cx="8647655" cy="2880320"/>
          </a:xfrm>
        </p:grpSpPr>
        <p:sp>
          <p:nvSpPr>
            <p:cNvPr id="17" name="右箭头 16"/>
            <p:cNvSpPr/>
            <p:nvPr/>
          </p:nvSpPr>
          <p:spPr>
            <a:xfrm>
              <a:off x="6641773" y="3266583"/>
              <a:ext cx="822311" cy="504056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圆角矩形 4"/>
            <p:cNvSpPr/>
            <p:nvPr/>
          </p:nvSpPr>
          <p:spPr>
            <a:xfrm>
              <a:off x="7459015" y="3131965"/>
              <a:ext cx="1440160" cy="720080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Recovered</a:t>
              </a:r>
              <a:endPara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6" name="右箭头 5"/>
            <p:cNvSpPr/>
            <p:nvPr/>
          </p:nvSpPr>
          <p:spPr>
            <a:xfrm>
              <a:off x="1619672" y="2830438"/>
              <a:ext cx="792088" cy="504056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圆角矩形 1"/>
            <p:cNvSpPr/>
            <p:nvPr/>
          </p:nvSpPr>
          <p:spPr>
            <a:xfrm>
              <a:off x="251520" y="2708920"/>
              <a:ext cx="1440160" cy="720080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Susceptible</a:t>
              </a:r>
              <a:endPara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4572000" y="1628800"/>
              <a:ext cx="2160240" cy="2880320"/>
            </a:xfrm>
            <a:prstGeom prst="roundRect">
              <a:avLst/>
            </a:prstGeom>
            <a:solidFill>
              <a:srgbClr val="1A99A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Infectious</a:t>
              </a:r>
              <a:endParaRPr lang="zh-CN" altLang="en-US" sz="200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4" name="圆角矩形 13"/>
            <p:cNvSpPr/>
            <p:nvPr/>
          </p:nvSpPr>
          <p:spPr>
            <a:xfrm>
              <a:off x="4932040" y="1844824"/>
              <a:ext cx="1440160" cy="648072"/>
            </a:xfrm>
            <a:prstGeom prst="round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Confirmed</a:t>
              </a:r>
              <a:endParaRPr lang="zh-CN" altLang="en-US" sz="16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5" name="圆角矩形 14"/>
            <p:cNvSpPr/>
            <p:nvPr/>
          </p:nvSpPr>
          <p:spPr>
            <a:xfrm>
              <a:off x="4968044" y="3645024"/>
              <a:ext cx="1440160" cy="720080"/>
            </a:xfrm>
            <a:prstGeom prst="round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Unconfirmed</a:t>
              </a:r>
              <a:endParaRPr lang="zh-CN" altLang="en-US" sz="16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6" name="右箭头 15"/>
            <p:cNvSpPr/>
            <p:nvPr/>
          </p:nvSpPr>
          <p:spPr>
            <a:xfrm>
              <a:off x="3779912" y="2816932"/>
              <a:ext cx="792088" cy="504056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圆角矩形 2"/>
            <p:cNvSpPr/>
            <p:nvPr/>
          </p:nvSpPr>
          <p:spPr>
            <a:xfrm>
              <a:off x="2411760" y="2708920"/>
              <a:ext cx="1440160" cy="720080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Exposed</a:t>
              </a:r>
              <a:endParaRPr lang="zh-CN" altLang="en-US" sz="16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835696" y="2582763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h</a:t>
              </a:r>
              <a:endParaRPr lang="zh-CN" altLang="en-US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995936" y="2582763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θ</a:t>
              </a:r>
              <a:endParaRPr lang="zh-CN" altLang="en-US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857798" y="3018908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r</a:t>
              </a:r>
              <a:endParaRPr lang="zh-CN" altLang="en-US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上箭头 26"/>
            <p:cNvSpPr/>
            <p:nvPr/>
          </p:nvSpPr>
          <p:spPr>
            <a:xfrm flipH="1">
              <a:off x="5436096" y="2492896"/>
              <a:ext cx="504056" cy="436781"/>
            </a:xfrm>
            <a:prstGeom prst="upArrow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8" name="下箭头 27"/>
            <p:cNvSpPr/>
            <p:nvPr/>
          </p:nvSpPr>
          <p:spPr>
            <a:xfrm>
              <a:off x="5436096" y="3248980"/>
              <a:ext cx="504056" cy="396044"/>
            </a:xfrm>
            <a:prstGeom prst="downArrow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163074" y="2526620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β</a:t>
              </a:r>
              <a:endParaRPr lang="zh-CN" altLang="en-US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003616"/>
              </p:ext>
            </p:extLst>
          </p:nvPr>
        </p:nvGraphicFramePr>
        <p:xfrm>
          <a:off x="4534678" y="4538329"/>
          <a:ext cx="246694" cy="67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139680" imgH="380880" progId="Equation.DSMT4">
                  <p:embed/>
                </p:oleObj>
              </mc:Choice>
              <mc:Fallback>
                <p:oleObj name="Equation" r:id="rId4" imgW="139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34678" y="4538329"/>
                        <a:ext cx="246694" cy="672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31540" y="1628800"/>
            <a:ext cx="19802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opulation</a:t>
            </a:r>
            <a:endParaRPr lang="zh-CN" altLang="en-US" sz="2800" b="1" dirty="0">
              <a:solidFill>
                <a:schemeClr val="accent5">
                  <a:lumMod val="75000"/>
                </a:schemeClr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6" name="上箭头 35"/>
          <p:cNvSpPr/>
          <p:nvPr/>
        </p:nvSpPr>
        <p:spPr>
          <a:xfrm>
            <a:off x="2411760" y="548680"/>
            <a:ext cx="1500403" cy="1080120"/>
          </a:xfrm>
          <a:prstGeom prst="up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OUT</a:t>
            </a:r>
          </a:p>
        </p:txBody>
      </p:sp>
      <p:sp>
        <p:nvSpPr>
          <p:cNvPr id="37" name="下箭头 36"/>
          <p:cNvSpPr/>
          <p:nvPr/>
        </p:nvSpPr>
        <p:spPr>
          <a:xfrm>
            <a:off x="7428893" y="548680"/>
            <a:ext cx="1500403" cy="1080120"/>
          </a:xfrm>
          <a:prstGeom prst="downArrow">
            <a:avLst/>
          </a:prstGeom>
          <a:solidFill>
            <a:srgbClr val="3666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altLang="zh-CN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ctr"/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</a:t>
            </a:r>
          </a:p>
          <a:p>
            <a:pPr algn="ctr"/>
            <a:endParaRPr lang="en-US" altLang="zh-CN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" name="右箭头 37"/>
          <p:cNvSpPr/>
          <p:nvPr/>
        </p:nvSpPr>
        <p:spPr>
          <a:xfrm>
            <a:off x="380627" y="5017822"/>
            <a:ext cx="792088" cy="504056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136203" y="5085184"/>
            <a:ext cx="18612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Role Transition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0" name="圆角矩形 39"/>
          <p:cNvSpPr/>
          <p:nvPr/>
        </p:nvSpPr>
        <p:spPr>
          <a:xfrm>
            <a:off x="7459015" y="2209597"/>
            <a:ext cx="1440160" cy="720080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ead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882951" y="2096540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k</a:t>
            </a:r>
            <a:endParaRPr lang="zh-CN" altLang="en-US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80911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527179" y="1260643"/>
            <a:ext cx="8172400" cy="4752528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 err="1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" name="右箭头 2"/>
          <p:cNvSpPr/>
          <p:nvPr/>
        </p:nvSpPr>
        <p:spPr>
          <a:xfrm>
            <a:off x="6323315" y="3523215"/>
            <a:ext cx="822311" cy="601815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noFill/>
          </a:ln>
          <a:scene3d>
            <a:camera prst="orthographicFront">
              <a:rot lat="0" lon="0" rev="27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778699" y="3709692"/>
            <a:ext cx="7708712" cy="1457595"/>
            <a:chOff x="251520" y="2582763"/>
            <a:chExt cx="7708712" cy="1457595"/>
          </a:xfrm>
        </p:grpSpPr>
        <p:sp>
          <p:nvSpPr>
            <p:cNvPr id="6" name="右箭头 5"/>
            <p:cNvSpPr/>
            <p:nvPr/>
          </p:nvSpPr>
          <p:spPr>
            <a:xfrm>
              <a:off x="5779402" y="3187004"/>
              <a:ext cx="822311" cy="610002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  <a:scene3d>
              <a:camera prst="orthographicFront">
                <a:rot lat="0" lon="0" rev="189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圆角矩形 6"/>
            <p:cNvSpPr/>
            <p:nvPr/>
          </p:nvSpPr>
          <p:spPr>
            <a:xfrm>
              <a:off x="6520072" y="3320278"/>
              <a:ext cx="1440160" cy="720080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Recovered</a:t>
              </a:r>
            </a:p>
            <a:p>
              <a:pPr algn="ctr"/>
              <a:r>
                <a:rPr lang="en-US" altLang="zh-CN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( R )</a:t>
              </a:r>
              <a:endPara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8" name="右箭头 7"/>
            <p:cNvSpPr/>
            <p:nvPr/>
          </p:nvSpPr>
          <p:spPr>
            <a:xfrm>
              <a:off x="1619672" y="2830438"/>
              <a:ext cx="792088" cy="504056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圆角矩形 8"/>
            <p:cNvSpPr/>
            <p:nvPr/>
          </p:nvSpPr>
          <p:spPr>
            <a:xfrm>
              <a:off x="251520" y="2708920"/>
              <a:ext cx="1440160" cy="720080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Susceptible</a:t>
              </a:r>
            </a:p>
            <a:p>
              <a:pPr algn="ctr"/>
              <a:r>
                <a:rPr lang="en-US" altLang="zh-CN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( S )</a:t>
              </a:r>
              <a:endPara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4572000" y="2708920"/>
              <a:ext cx="1440160" cy="783085"/>
            </a:xfrm>
            <a:prstGeom prst="roundRect">
              <a:avLst/>
            </a:prstGeom>
            <a:solidFill>
              <a:srgbClr val="1A99A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Infectious</a:t>
              </a:r>
            </a:p>
            <a:p>
              <a:pPr algn="ctr"/>
              <a:r>
                <a:rPr lang="en-US" altLang="zh-CN" sz="2000" dirty="0">
                  <a:solidFill>
                    <a:schemeClr val="bg1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( I )</a:t>
              </a:r>
              <a:endParaRPr lang="zh-CN" altLang="en-US" sz="200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1" name="右箭头 10"/>
            <p:cNvSpPr/>
            <p:nvPr/>
          </p:nvSpPr>
          <p:spPr>
            <a:xfrm>
              <a:off x="3779912" y="2816932"/>
              <a:ext cx="792088" cy="504056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2411760" y="2708920"/>
              <a:ext cx="1440160" cy="720080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Exposed</a:t>
              </a:r>
            </a:p>
            <a:p>
              <a:pPr algn="ctr"/>
              <a:r>
                <a:rPr lang="en-US" altLang="zh-CN" sz="16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( E )</a:t>
              </a:r>
              <a:endParaRPr lang="zh-CN" altLang="en-US" sz="16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835696" y="2582763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h</a:t>
              </a:r>
              <a:endParaRPr lang="zh-CN" altLang="en-US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995936" y="2582763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θ</a:t>
              </a:r>
              <a:endParaRPr lang="zh-CN" altLang="en-US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803844" y="344299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r</a:t>
              </a:r>
              <a:endParaRPr lang="zh-CN" altLang="en-US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043608" y="1495654"/>
            <a:ext cx="19802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opulation</a:t>
            </a:r>
            <a:endParaRPr lang="zh-CN" altLang="en-US" sz="2800" b="1" dirty="0">
              <a:solidFill>
                <a:schemeClr val="accent5">
                  <a:lumMod val="75000"/>
                </a:schemeClr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8" name="上箭头 17"/>
          <p:cNvSpPr/>
          <p:nvPr/>
        </p:nvSpPr>
        <p:spPr>
          <a:xfrm>
            <a:off x="3100195" y="499466"/>
            <a:ext cx="1513184" cy="1080120"/>
          </a:xfrm>
          <a:prstGeom prst="up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OUT</a:t>
            </a:r>
          </a:p>
        </p:txBody>
      </p:sp>
      <p:sp>
        <p:nvSpPr>
          <p:cNvPr id="19" name="下箭头 18"/>
          <p:cNvSpPr/>
          <p:nvPr/>
        </p:nvSpPr>
        <p:spPr>
          <a:xfrm>
            <a:off x="5309322" y="540563"/>
            <a:ext cx="1408009" cy="1080120"/>
          </a:xfrm>
          <a:prstGeom prst="downArrow">
            <a:avLst/>
          </a:prstGeom>
          <a:solidFill>
            <a:srgbClr val="3666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altLang="zh-CN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ctr"/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</a:t>
            </a:r>
          </a:p>
          <a:p>
            <a:pPr algn="ctr"/>
            <a:endParaRPr lang="en-US" altLang="zh-CN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6539339" y="1726635"/>
            <a:ext cx="1756995" cy="810548"/>
            <a:chOff x="6653839" y="1577658"/>
            <a:chExt cx="1756995" cy="810548"/>
          </a:xfrm>
        </p:grpSpPr>
        <p:sp>
          <p:nvSpPr>
            <p:cNvPr id="20" name="右箭头 19"/>
            <p:cNvSpPr/>
            <p:nvPr/>
          </p:nvSpPr>
          <p:spPr>
            <a:xfrm>
              <a:off x="7211038" y="1577658"/>
              <a:ext cx="745337" cy="441216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653839" y="2018874"/>
              <a:ext cx="17569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Role Transition</a:t>
              </a:r>
              <a:endPara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</p:grpSp>
      <p:sp>
        <p:nvSpPr>
          <p:cNvPr id="22" name="圆角矩形 21"/>
          <p:cNvSpPr/>
          <p:nvPr/>
        </p:nvSpPr>
        <p:spPr>
          <a:xfrm>
            <a:off x="7047251" y="3163175"/>
            <a:ext cx="1440160" cy="720080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ead</a:t>
            </a:r>
          </a:p>
          <a:p>
            <a:pPr algn="ctr"/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 D )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359319" y="3454791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k</a:t>
            </a:r>
            <a:endParaRPr lang="zh-CN" altLang="en-US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743202" y="2229721"/>
            <a:ext cx="1979714" cy="910161"/>
          </a:xfrm>
          <a:prstGeom prst="ellipse">
            <a:avLst/>
          </a:prstGeom>
          <a:solidFill>
            <a:srgbClr val="36665E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Holiday Extension</a:t>
            </a:r>
            <a:endParaRPr lang="zh-CN" altLang="en-US" dirty="0" err="1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8" name="虚尾箭头 37"/>
          <p:cNvSpPr/>
          <p:nvPr/>
        </p:nvSpPr>
        <p:spPr>
          <a:xfrm>
            <a:off x="1903698" y="3075325"/>
            <a:ext cx="539552" cy="792865"/>
          </a:xfrm>
          <a:prstGeom prst="stripedRightArrow">
            <a:avLst/>
          </a:prstGeom>
          <a:solidFill>
            <a:srgbClr val="36665E">
              <a:alpha val="80000"/>
            </a:srgbClr>
          </a:solidFill>
          <a:ln>
            <a:noFill/>
          </a:ln>
          <a:scene3d>
            <a:camera prst="orthographicFront">
              <a:rot lat="0" lon="0" rev="180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 err="1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9" name="椭圆 38"/>
          <p:cNvSpPr/>
          <p:nvPr/>
        </p:nvSpPr>
        <p:spPr>
          <a:xfrm>
            <a:off x="3471548" y="2232188"/>
            <a:ext cx="1847765" cy="871130"/>
          </a:xfrm>
          <a:prstGeom prst="ellipse">
            <a:avLst/>
          </a:prstGeom>
          <a:solidFill>
            <a:srgbClr val="36665E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ravel Restriction</a:t>
            </a:r>
            <a:endParaRPr lang="zh-CN" altLang="en-US" dirty="0" err="1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0" name="虚尾箭头 39"/>
          <p:cNvSpPr/>
          <p:nvPr/>
        </p:nvSpPr>
        <p:spPr>
          <a:xfrm>
            <a:off x="2707500" y="3064288"/>
            <a:ext cx="1006109" cy="608840"/>
          </a:xfrm>
          <a:prstGeom prst="stripedRightArrow">
            <a:avLst/>
          </a:prstGeom>
          <a:solidFill>
            <a:srgbClr val="36665E">
              <a:alpha val="80000"/>
            </a:srgbClr>
          </a:solidFill>
          <a:ln>
            <a:noFill/>
          </a:ln>
          <a:scene3d>
            <a:camera prst="orthographicFront">
              <a:rot lat="0" lon="0" rev="126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 err="1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1" name="椭圆 40"/>
          <p:cNvSpPr/>
          <p:nvPr/>
        </p:nvSpPr>
        <p:spPr>
          <a:xfrm>
            <a:off x="875150" y="4878027"/>
            <a:ext cx="1847765" cy="899231"/>
          </a:xfrm>
          <a:prstGeom prst="ellipse">
            <a:avLst/>
          </a:prstGeom>
          <a:solidFill>
            <a:srgbClr val="36665E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imely Isolation</a:t>
            </a:r>
            <a:endParaRPr lang="zh-CN" altLang="en-US" dirty="0" err="1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3" name="椭圆 42"/>
          <p:cNvSpPr/>
          <p:nvPr/>
        </p:nvSpPr>
        <p:spPr>
          <a:xfrm>
            <a:off x="3779252" y="4878027"/>
            <a:ext cx="1847765" cy="899232"/>
          </a:xfrm>
          <a:prstGeom prst="ellipse">
            <a:avLst/>
          </a:prstGeom>
          <a:solidFill>
            <a:srgbClr val="36665E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Effective</a:t>
            </a:r>
          </a:p>
          <a:p>
            <a:pPr algn="ctr"/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reatment</a:t>
            </a:r>
            <a:endParaRPr lang="zh-CN" altLang="en-US" dirty="0" err="1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4" name="虚尾箭头 43"/>
          <p:cNvSpPr/>
          <p:nvPr/>
        </p:nvSpPr>
        <p:spPr>
          <a:xfrm>
            <a:off x="2238965" y="4421069"/>
            <a:ext cx="408570" cy="518188"/>
          </a:xfrm>
          <a:prstGeom prst="stripedRightArrow">
            <a:avLst/>
          </a:prstGeom>
          <a:solidFill>
            <a:srgbClr val="36665E">
              <a:alpha val="80000"/>
            </a:srgbClr>
          </a:solidFill>
          <a:ln>
            <a:noFill/>
          </a:ln>
          <a:scene3d>
            <a:camera prst="orthographicFront">
              <a:rot lat="0" lon="0" rev="42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 err="1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5" name="虚尾箭头 44"/>
          <p:cNvSpPr/>
          <p:nvPr/>
        </p:nvSpPr>
        <p:spPr>
          <a:xfrm>
            <a:off x="5671391" y="4754591"/>
            <a:ext cx="635190" cy="518188"/>
          </a:xfrm>
          <a:prstGeom prst="stripedRightArrow">
            <a:avLst/>
          </a:prstGeom>
          <a:solidFill>
            <a:srgbClr val="36665E">
              <a:alpha val="80000"/>
            </a:srgbClr>
          </a:solidFill>
          <a:ln>
            <a:noFill/>
          </a:ln>
          <a:scene3d>
            <a:camera prst="orthographicFront">
              <a:rot lat="0" lon="0" rev="12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 err="1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17613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527179" y="1268760"/>
            <a:ext cx="8172400" cy="4320480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 err="1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" name="右箭头 2"/>
          <p:cNvSpPr/>
          <p:nvPr/>
        </p:nvSpPr>
        <p:spPr>
          <a:xfrm>
            <a:off x="6323315" y="2396286"/>
            <a:ext cx="822311" cy="601815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noFill/>
          </a:ln>
          <a:scene3d>
            <a:camera prst="orthographicFront">
              <a:rot lat="0" lon="0" rev="27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下弧形箭头 3"/>
          <p:cNvSpPr/>
          <p:nvPr/>
        </p:nvSpPr>
        <p:spPr>
          <a:xfrm>
            <a:off x="1138739" y="3429000"/>
            <a:ext cx="7128792" cy="1440160"/>
          </a:xfrm>
          <a:prstGeom prst="curvedUpArrow">
            <a:avLst>
              <a:gd name="adj1" fmla="val 23038"/>
              <a:gd name="adj2" fmla="val 50000"/>
              <a:gd name="adj3" fmla="val 25000"/>
            </a:avLst>
          </a:prstGeom>
          <a:solidFill>
            <a:schemeClr val="accent6">
              <a:lumMod val="60000"/>
              <a:lumOff val="40000"/>
              <a:alpha val="77000"/>
            </a:schemeClr>
          </a:solidFill>
          <a:ln>
            <a:noFill/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 err="1">
              <a:solidFill>
                <a:schemeClr val="tx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778699" y="2582763"/>
            <a:ext cx="7708712" cy="1457595"/>
            <a:chOff x="251520" y="2582763"/>
            <a:chExt cx="7708712" cy="1457595"/>
          </a:xfrm>
        </p:grpSpPr>
        <p:sp>
          <p:nvSpPr>
            <p:cNvPr id="6" name="右箭头 5"/>
            <p:cNvSpPr/>
            <p:nvPr/>
          </p:nvSpPr>
          <p:spPr>
            <a:xfrm>
              <a:off x="5779402" y="3187004"/>
              <a:ext cx="822311" cy="610002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  <a:scene3d>
              <a:camera prst="orthographicFront">
                <a:rot lat="0" lon="0" rev="189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圆角矩形 6"/>
            <p:cNvSpPr/>
            <p:nvPr/>
          </p:nvSpPr>
          <p:spPr>
            <a:xfrm>
              <a:off x="6520072" y="3320278"/>
              <a:ext cx="1440160" cy="720080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Recovered</a:t>
              </a:r>
              <a:endPara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8" name="右箭头 7"/>
            <p:cNvSpPr/>
            <p:nvPr/>
          </p:nvSpPr>
          <p:spPr>
            <a:xfrm>
              <a:off x="1619672" y="2830438"/>
              <a:ext cx="792088" cy="504056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圆角矩形 8"/>
            <p:cNvSpPr/>
            <p:nvPr/>
          </p:nvSpPr>
          <p:spPr>
            <a:xfrm>
              <a:off x="251520" y="2708920"/>
              <a:ext cx="1440160" cy="720080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Susceptible</a:t>
              </a:r>
              <a:endPara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4572000" y="2708920"/>
              <a:ext cx="1440160" cy="783085"/>
            </a:xfrm>
            <a:prstGeom prst="roundRect">
              <a:avLst/>
            </a:prstGeom>
            <a:solidFill>
              <a:srgbClr val="1A99A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Infectious</a:t>
              </a:r>
              <a:endParaRPr lang="zh-CN" altLang="en-US" sz="200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3" name="右箭头 12"/>
            <p:cNvSpPr/>
            <p:nvPr/>
          </p:nvSpPr>
          <p:spPr>
            <a:xfrm>
              <a:off x="3779912" y="2816932"/>
              <a:ext cx="792088" cy="504056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>
              <a:off x="2411760" y="2708920"/>
              <a:ext cx="1440160" cy="720080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Exposed</a:t>
              </a:r>
              <a:endParaRPr lang="zh-CN" altLang="en-US" sz="16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835696" y="2582763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h</a:t>
              </a:r>
              <a:endParaRPr lang="zh-CN" altLang="en-US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995936" y="2582763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θ</a:t>
              </a:r>
              <a:endParaRPr lang="zh-CN" altLang="en-US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803844" y="344299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rPr>
                <a:t>r</a:t>
              </a:r>
              <a:endParaRPr lang="zh-CN" altLang="en-US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741868"/>
              </p:ext>
            </p:extLst>
          </p:nvPr>
        </p:nvGraphicFramePr>
        <p:xfrm>
          <a:off x="4613379" y="4149080"/>
          <a:ext cx="246694" cy="67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139680" imgH="380880" progId="Equation.DSMT4">
                  <p:embed/>
                </p:oleObj>
              </mc:Choice>
              <mc:Fallback>
                <p:oleObj name="Equation" r:id="rId3" imgW="139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3379" y="4149080"/>
                        <a:ext cx="246694" cy="672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958719" y="1628800"/>
            <a:ext cx="19802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opulation</a:t>
            </a:r>
            <a:endParaRPr lang="zh-CN" altLang="en-US" sz="2800" b="1" dirty="0">
              <a:solidFill>
                <a:schemeClr val="accent5">
                  <a:lumMod val="75000"/>
                </a:schemeClr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3" name="上箭头 22"/>
          <p:cNvSpPr/>
          <p:nvPr/>
        </p:nvSpPr>
        <p:spPr>
          <a:xfrm>
            <a:off x="3100195" y="548680"/>
            <a:ext cx="1513184" cy="1080120"/>
          </a:xfrm>
          <a:prstGeom prst="up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OUT</a:t>
            </a:r>
          </a:p>
        </p:txBody>
      </p:sp>
      <p:sp>
        <p:nvSpPr>
          <p:cNvPr id="24" name="下箭头 23"/>
          <p:cNvSpPr/>
          <p:nvPr/>
        </p:nvSpPr>
        <p:spPr>
          <a:xfrm>
            <a:off x="5286602" y="545636"/>
            <a:ext cx="1404461" cy="1083163"/>
          </a:xfrm>
          <a:prstGeom prst="downArrow">
            <a:avLst/>
          </a:prstGeom>
          <a:solidFill>
            <a:srgbClr val="3666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altLang="zh-CN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ctr"/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</a:t>
            </a:r>
          </a:p>
          <a:p>
            <a:pPr algn="ctr"/>
            <a:endParaRPr lang="en-US" altLang="zh-CN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5" name="右箭头 24"/>
          <p:cNvSpPr/>
          <p:nvPr/>
        </p:nvSpPr>
        <p:spPr>
          <a:xfrm>
            <a:off x="1042188" y="4869160"/>
            <a:ext cx="792088" cy="504056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1797764" y="4936522"/>
            <a:ext cx="18612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Role Transition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7" name="圆角矩形 26"/>
          <p:cNvSpPr/>
          <p:nvPr/>
        </p:nvSpPr>
        <p:spPr>
          <a:xfrm>
            <a:off x="7047251" y="2036246"/>
            <a:ext cx="1440160" cy="720080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ead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359319" y="2327862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k</a:t>
            </a:r>
            <a:endParaRPr lang="zh-CN" altLang="en-US" i="1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08416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36665E">
            <a:alpha val="80000"/>
          </a:srgbClr>
        </a:solidFill>
        <a:ln>
          <a:noFill/>
        </a:ln>
      </a:spPr>
      <a:bodyPr rtlCol="0" anchor="ctr"/>
      <a:lstStyle>
        <a:defPPr algn="ctr">
          <a:defRPr dirty="0" err="1" smtClean="0">
            <a:latin typeface="Arial Unicode MS" panose="020B0604020202020204" pitchFamily="34" charset="-122"/>
            <a:ea typeface="Arial Unicode MS" panose="020B0604020202020204" pitchFamily="34" charset="-122"/>
            <a:cs typeface="Arial Unicode MS" panose="020B0604020202020204" pitchFamily="34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0</TotalTime>
  <Words>86</Words>
  <Application>Microsoft Office PowerPoint</Application>
  <PresentationFormat>全屏显示(4:3)</PresentationFormat>
  <Paragraphs>73</Paragraphs>
  <Slides>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1" baseType="lpstr">
      <vt:lpstr>Arial Unicode MS</vt:lpstr>
      <vt:lpstr>Arial</vt:lpstr>
      <vt:lpstr>Calibri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kyRiver</dc:creator>
  <cp:lastModifiedBy>小茜 吴</cp:lastModifiedBy>
  <cp:revision>27</cp:revision>
  <dcterms:created xsi:type="dcterms:W3CDTF">2020-02-05T11:34:58Z</dcterms:created>
  <dcterms:modified xsi:type="dcterms:W3CDTF">2020-02-09T14:42:46Z</dcterms:modified>
</cp:coreProperties>
</file>